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s/slide207.xml" ContentType="application/vnd.openxmlformats-officedocument.presentationml.slid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69.xml" ContentType="application/vnd.openxmlformats-officedocument.presentationml.slide+xml"/>
  <Override PartName="/ppt/tableStyles.xml" ContentType="application/vnd.openxmlformats-officedocument.presentationml.tableStyles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slides/slide194.xml" ContentType="application/vnd.openxmlformats-officedocument.presentationml.slide+xml"/>
  <Override PartName="/ppt/slides/slide99.xml" ContentType="application/vnd.openxmlformats-officedocument.presentationml.slide+xml"/>
  <Override PartName="/ppt/slides/slide136.xml" ContentType="application/vnd.openxmlformats-officedocument.presentationml.slide+xml"/>
  <Override PartName="/ppt/slides/slide183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25.xml" ContentType="application/vnd.openxmlformats-officedocument.presentationml.slide+xml"/>
  <Override PartName="/ppt/slides/slide172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s/slide150.xml" ContentType="application/vnd.openxmlformats-officedocument.presentationml.slide+xml"/>
  <Override PartName="/ppt/slides/slide161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s/slide199.xml" ContentType="application/vnd.openxmlformats-officedocument.presentationml.slide+xml"/>
  <Override PartName="/ppt/slides/slide204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slides/slide188.xml" ContentType="application/vnd.openxmlformats-officedocument.presentationml.slide+xml"/>
  <Override PartName="/ppt/slides/slide119.xml" ContentType="application/vnd.openxmlformats-officedocument.presentationml.slide+xml"/>
  <Override PartName="/ppt/slides/slide148.xml" ContentType="application/vnd.openxmlformats-officedocument.presentationml.slide+xml"/>
  <Override PartName="/ppt/slides/slide166.xml" ContentType="application/vnd.openxmlformats-officedocument.presentationml.slide+xml"/>
  <Override PartName="/ppt/slides/slide177.xml" ContentType="application/vnd.openxmlformats-officedocument.presentationml.slide+xml"/>
  <Override PartName="/ppt/slides/slide195.xml" ContentType="application/vnd.openxmlformats-officedocument.presentationml.slide+xml"/>
  <Override PartName="/ppt/slides/slide20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55.xml" ContentType="application/vnd.openxmlformats-officedocument.presentationml.slide+xml"/>
  <Override PartName="/ppt/slides/slide173.xml" ContentType="application/vnd.openxmlformats-officedocument.presentationml.slide+xml"/>
  <Override PartName="/ppt/slides/slide184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slides/slide144.xml" ContentType="application/vnd.openxmlformats-officedocument.presentationml.slide+xml"/>
  <Override PartName="/ppt/slides/slide162.xml" ContentType="application/vnd.openxmlformats-officedocument.presentationml.slide+xml"/>
  <Override PartName="/ppt/slides/slide191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51.xml" ContentType="application/vnd.openxmlformats-officedocument.presentationml.slide+xml"/>
  <Override PartName="/ppt/slides/slide180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89.xml" ContentType="application/vnd.openxmlformats-officedocument.presentationml.slide+xml"/>
  <Override PartName="/ppt/slides/slide205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s/slide178.xml" ContentType="application/vnd.openxmlformats-officedocument.presentationml.slide+xml"/>
  <Override PartName="/ppt/slides/slide196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167.xml" ContentType="application/vnd.openxmlformats-officedocument.presentationml.slide+xml"/>
  <Override PartName="/ppt/slides/slide185.xml" ContentType="application/vnd.openxmlformats-officedocument.presentationml.slide+xml"/>
  <Override PartName="/ppt/slides/slide201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74.xml" ContentType="application/vnd.openxmlformats-officedocument.presentationml.slide+xml"/>
  <Override PartName="/ppt/slides/slide192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s/slide163.xml" ContentType="application/vnd.openxmlformats-officedocument.presentationml.slide+xml"/>
  <Override PartName="/ppt/slides/slide181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slides/slide170.xml" ContentType="application/vnd.openxmlformats-officedocument.presentationml.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s/slide206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0.xml" ContentType="application/vnd.openxmlformats-officedocument.presentationml.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slides/slide197.xml" ContentType="application/vnd.openxmlformats-officedocument.presentationml.slide+xml"/>
  <Override PartName="/ppt/slides/slide202.xml" ContentType="application/vnd.openxmlformats-officedocument.presentationml.slide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slides/slide186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slides/slide193.xml" ContentType="application/vnd.openxmlformats-officedocument.presentationml.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171.xml" ContentType="application/vnd.openxmlformats-officedocument.presentationml.slide+xml"/>
  <Override PartName="/ppt/slides/slide182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s/slide32.xml" ContentType="application/vnd.openxmlformats-officedocument.presentationml.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s/slide187.xml" ContentType="application/vnd.openxmlformats-officedocument.presentationml.slide+xml"/>
  <Override PartName="/ppt/slides/slide198.xml" ContentType="application/vnd.openxmlformats-officedocument.presentationml.slide+xml"/>
  <Override PartName="/ppt/slides/slide203.xml" ContentType="application/vnd.openxmlformats-officedocument.presentationml.slide+xml"/>
  <Override PartName="/ppt/slides/slide129.xml" ContentType="application/vnd.openxmlformats-officedocument.presentationml.slide+xml"/>
  <Override PartName="/ppt/slides/slide176.xml" ContentType="application/vnd.openxmlformats-officedocument.presentationml.slide+xml"/>
  <Override PartName="/ppt/slides/slide118.xml" ContentType="application/vnd.openxmlformats-officedocument.presentationml.slide+xml"/>
  <Override PartName="/ppt/slides/slide165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slides/slide190.xml" ContentType="application/vnd.openxmlformats-officedocument.presentationml.sl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9"/>
  </p:notesMasterIdLst>
  <p:sldIdLst>
    <p:sldId id="258" r:id="rId2"/>
    <p:sldId id="256" r:id="rId3"/>
    <p:sldId id="259" r:id="rId4"/>
    <p:sldId id="365" r:id="rId5"/>
    <p:sldId id="366" r:id="rId6"/>
    <p:sldId id="367" r:id="rId7"/>
    <p:sldId id="369" r:id="rId8"/>
    <p:sldId id="368" r:id="rId9"/>
    <p:sldId id="370" r:id="rId10"/>
    <p:sldId id="371" r:id="rId11"/>
    <p:sldId id="372" r:id="rId12"/>
    <p:sldId id="373" r:id="rId13"/>
    <p:sldId id="374" r:id="rId14"/>
    <p:sldId id="375" r:id="rId15"/>
    <p:sldId id="376" r:id="rId16"/>
    <p:sldId id="377" r:id="rId17"/>
    <p:sldId id="379" r:id="rId18"/>
    <p:sldId id="380" r:id="rId19"/>
    <p:sldId id="381" r:id="rId20"/>
    <p:sldId id="382" r:id="rId21"/>
    <p:sldId id="383" r:id="rId22"/>
    <p:sldId id="384" r:id="rId23"/>
    <p:sldId id="385" r:id="rId24"/>
    <p:sldId id="386" r:id="rId25"/>
    <p:sldId id="387" r:id="rId26"/>
    <p:sldId id="388" r:id="rId27"/>
    <p:sldId id="389" r:id="rId28"/>
    <p:sldId id="390" r:id="rId29"/>
    <p:sldId id="391" r:id="rId30"/>
    <p:sldId id="393" r:id="rId31"/>
    <p:sldId id="396" r:id="rId32"/>
    <p:sldId id="394" r:id="rId33"/>
    <p:sldId id="395" r:id="rId34"/>
    <p:sldId id="397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405" r:id="rId43"/>
    <p:sldId id="406" r:id="rId44"/>
    <p:sldId id="407" r:id="rId45"/>
    <p:sldId id="408" r:id="rId46"/>
    <p:sldId id="409" r:id="rId47"/>
    <p:sldId id="410" r:id="rId48"/>
    <p:sldId id="412" r:id="rId49"/>
    <p:sldId id="411" r:id="rId50"/>
    <p:sldId id="417" r:id="rId51"/>
    <p:sldId id="414" r:id="rId52"/>
    <p:sldId id="413" r:id="rId53"/>
    <p:sldId id="415" r:id="rId54"/>
    <p:sldId id="416" r:id="rId55"/>
    <p:sldId id="419" r:id="rId56"/>
    <p:sldId id="418" r:id="rId57"/>
    <p:sldId id="422" r:id="rId58"/>
    <p:sldId id="421" r:id="rId59"/>
    <p:sldId id="425" r:id="rId60"/>
    <p:sldId id="424" r:id="rId61"/>
    <p:sldId id="426" r:id="rId62"/>
    <p:sldId id="427" r:id="rId63"/>
    <p:sldId id="429" r:id="rId64"/>
    <p:sldId id="428" r:id="rId65"/>
    <p:sldId id="431" r:id="rId66"/>
    <p:sldId id="432" r:id="rId67"/>
    <p:sldId id="433" r:id="rId68"/>
    <p:sldId id="434" r:id="rId69"/>
    <p:sldId id="435" r:id="rId70"/>
    <p:sldId id="437" r:id="rId71"/>
    <p:sldId id="436" r:id="rId72"/>
    <p:sldId id="438" r:id="rId73"/>
    <p:sldId id="439" r:id="rId74"/>
    <p:sldId id="440" r:id="rId75"/>
    <p:sldId id="442" r:id="rId76"/>
    <p:sldId id="441" r:id="rId77"/>
    <p:sldId id="446" r:id="rId78"/>
    <p:sldId id="443" r:id="rId79"/>
    <p:sldId id="444" r:id="rId80"/>
    <p:sldId id="445" r:id="rId81"/>
    <p:sldId id="447" r:id="rId82"/>
    <p:sldId id="448" r:id="rId83"/>
    <p:sldId id="449" r:id="rId84"/>
    <p:sldId id="450" r:id="rId85"/>
    <p:sldId id="451" r:id="rId86"/>
    <p:sldId id="452" r:id="rId87"/>
    <p:sldId id="453" r:id="rId88"/>
    <p:sldId id="454" r:id="rId89"/>
    <p:sldId id="460" r:id="rId90"/>
    <p:sldId id="455" r:id="rId91"/>
    <p:sldId id="456" r:id="rId92"/>
    <p:sldId id="457" r:id="rId93"/>
    <p:sldId id="459" r:id="rId94"/>
    <p:sldId id="458" r:id="rId95"/>
    <p:sldId id="461" r:id="rId96"/>
    <p:sldId id="462" r:id="rId97"/>
    <p:sldId id="463" r:id="rId98"/>
    <p:sldId id="464" r:id="rId99"/>
    <p:sldId id="467" r:id="rId100"/>
    <p:sldId id="468" r:id="rId101"/>
    <p:sldId id="470" r:id="rId102"/>
    <p:sldId id="471" r:id="rId103"/>
    <p:sldId id="472" r:id="rId104"/>
    <p:sldId id="473" r:id="rId105"/>
    <p:sldId id="474" r:id="rId106"/>
    <p:sldId id="475" r:id="rId107"/>
    <p:sldId id="476" r:id="rId108"/>
    <p:sldId id="477" r:id="rId109"/>
    <p:sldId id="478" r:id="rId110"/>
    <p:sldId id="479" r:id="rId111"/>
    <p:sldId id="480" r:id="rId112"/>
    <p:sldId id="481" r:id="rId113"/>
    <p:sldId id="482" r:id="rId114"/>
    <p:sldId id="483" r:id="rId115"/>
    <p:sldId id="484" r:id="rId116"/>
    <p:sldId id="485" r:id="rId117"/>
    <p:sldId id="486" r:id="rId118"/>
    <p:sldId id="487" r:id="rId119"/>
    <p:sldId id="488" r:id="rId120"/>
    <p:sldId id="489" r:id="rId121"/>
    <p:sldId id="465" r:id="rId122"/>
    <p:sldId id="520" r:id="rId123"/>
    <p:sldId id="521" r:id="rId124"/>
    <p:sldId id="523" r:id="rId125"/>
    <p:sldId id="530" r:id="rId126"/>
    <p:sldId id="525" r:id="rId127"/>
    <p:sldId id="526" r:id="rId128"/>
    <p:sldId id="527" r:id="rId129"/>
    <p:sldId id="528" r:id="rId130"/>
    <p:sldId id="529" r:id="rId131"/>
    <p:sldId id="531" r:id="rId132"/>
    <p:sldId id="532" r:id="rId133"/>
    <p:sldId id="533" r:id="rId134"/>
    <p:sldId id="534" r:id="rId135"/>
    <p:sldId id="535" r:id="rId136"/>
    <p:sldId id="536" r:id="rId137"/>
    <p:sldId id="537" r:id="rId138"/>
    <p:sldId id="538" r:id="rId139"/>
    <p:sldId id="539" r:id="rId140"/>
    <p:sldId id="540" r:id="rId141"/>
    <p:sldId id="541" r:id="rId142"/>
    <p:sldId id="542" r:id="rId143"/>
    <p:sldId id="543" r:id="rId144"/>
    <p:sldId id="544" r:id="rId145"/>
    <p:sldId id="545" r:id="rId146"/>
    <p:sldId id="546" r:id="rId147"/>
    <p:sldId id="547" r:id="rId148"/>
    <p:sldId id="548" r:id="rId149"/>
    <p:sldId id="551" r:id="rId150"/>
    <p:sldId id="549" r:id="rId151"/>
    <p:sldId id="552" r:id="rId152"/>
    <p:sldId id="555" r:id="rId153"/>
    <p:sldId id="556" r:id="rId154"/>
    <p:sldId id="550" r:id="rId155"/>
    <p:sldId id="554" r:id="rId156"/>
    <p:sldId id="557" r:id="rId157"/>
    <p:sldId id="558" r:id="rId158"/>
    <p:sldId id="559" r:id="rId159"/>
    <p:sldId id="560" r:id="rId160"/>
    <p:sldId id="561" r:id="rId161"/>
    <p:sldId id="562" r:id="rId162"/>
    <p:sldId id="563" r:id="rId163"/>
    <p:sldId id="564" r:id="rId164"/>
    <p:sldId id="565" r:id="rId165"/>
    <p:sldId id="566" r:id="rId166"/>
    <p:sldId id="567" r:id="rId167"/>
    <p:sldId id="568" r:id="rId168"/>
    <p:sldId id="569" r:id="rId169"/>
    <p:sldId id="570" r:id="rId170"/>
    <p:sldId id="571" r:id="rId171"/>
    <p:sldId id="572" r:id="rId172"/>
    <p:sldId id="573" r:id="rId173"/>
    <p:sldId id="574" r:id="rId174"/>
    <p:sldId id="575" r:id="rId175"/>
    <p:sldId id="576" r:id="rId176"/>
    <p:sldId id="577" r:id="rId177"/>
    <p:sldId id="522" r:id="rId178"/>
    <p:sldId id="466" r:id="rId179"/>
    <p:sldId id="490" r:id="rId180"/>
    <p:sldId id="492" r:id="rId181"/>
    <p:sldId id="493" r:id="rId182"/>
    <p:sldId id="494" r:id="rId183"/>
    <p:sldId id="495" r:id="rId184"/>
    <p:sldId id="496" r:id="rId185"/>
    <p:sldId id="497" r:id="rId186"/>
    <p:sldId id="498" r:id="rId187"/>
    <p:sldId id="499" r:id="rId188"/>
    <p:sldId id="500" r:id="rId189"/>
    <p:sldId id="501" r:id="rId190"/>
    <p:sldId id="502" r:id="rId191"/>
    <p:sldId id="504" r:id="rId192"/>
    <p:sldId id="505" r:id="rId193"/>
    <p:sldId id="506" r:id="rId194"/>
    <p:sldId id="507" r:id="rId195"/>
    <p:sldId id="508" r:id="rId196"/>
    <p:sldId id="509" r:id="rId197"/>
    <p:sldId id="510" r:id="rId198"/>
    <p:sldId id="511" r:id="rId199"/>
    <p:sldId id="512" r:id="rId200"/>
    <p:sldId id="513" r:id="rId201"/>
    <p:sldId id="514" r:id="rId202"/>
    <p:sldId id="515" r:id="rId203"/>
    <p:sldId id="516" r:id="rId204"/>
    <p:sldId id="517" r:id="rId205"/>
    <p:sldId id="518" r:id="rId206"/>
    <p:sldId id="519" r:id="rId207"/>
    <p:sldId id="364" r:id="rId20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slide" Target="slides/slide185.xml"/><Relationship Id="rId211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slide" Target="slides/slide205.xml"/><Relationship Id="rId201" Type="http://schemas.openxmlformats.org/officeDocument/2006/relationships/slide" Target="slides/slide200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theme" Target="theme/theme1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notesMaster" Target="notesMasters/notesMaster1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presProps" Target="presProps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1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1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1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1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1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1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1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1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1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1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1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1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1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1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1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1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1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1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1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1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1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1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1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1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1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1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1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1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1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1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1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1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1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1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1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1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1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1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1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1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1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1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wmf"/></Relationships>
</file>

<file path=ppt/drawings/_rels/vmlDrawing1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6A03BB-0D33-4630-87EA-58F31497AFD9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02615F-B48E-42C3-B220-280D8A2D575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9D0319-8AE0-4A32-BD8B-89A91D66FFEB}" type="datetimeFigureOut">
              <a:rPr lang="zh-CN" altLang="en-US" smtClean="0"/>
              <a:pPr/>
              <a:t>2013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41906-A8C4-4690-8FE3-8EF8BB0B52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7.v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9.v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1.v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3.v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4.v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7.v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8.v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9.v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0.v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1.v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2.v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3.v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4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5.v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6.v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7.vml"/><Relationship Id="rId4" Type="http://schemas.openxmlformats.org/officeDocument/2006/relationships/image" Target="../media/image122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8.v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9.v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0.v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1.v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2.v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3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4.v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5.v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6.v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7.v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8.v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9.v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0.v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1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2.v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3.v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4.v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5.v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6.v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6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7.v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8.v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9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0.v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1.v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2.v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3.v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4.vml"/><Relationship Id="rId4" Type="http://schemas.openxmlformats.org/officeDocument/2006/relationships/image" Target="../media/image155.png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5.v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6.v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7.v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8.v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9.v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6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0.vml"/><Relationship Id="rId4" Type="http://schemas.openxmlformats.org/officeDocument/2006/relationships/image" Target="../media/image164.png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1.v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2.v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6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3.v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4.vml"/><Relationship Id="rId4" Type="http://schemas.openxmlformats.org/officeDocument/2006/relationships/image" Target="../media/image171.png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5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6.v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7.v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8.v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6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9.v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0.v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1.v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6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2.v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3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4.v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5.v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6.v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6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7.vml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8.v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6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9.v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0.vml"/><Relationship Id="rId4" Type="http://schemas.openxmlformats.org/officeDocument/2006/relationships/image" Target="../media/image192.png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1.vml"/><Relationship Id="rId4" Type="http://schemas.openxmlformats.org/officeDocument/2006/relationships/image" Target="../media/image195.png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2.vml"/><Relationship Id="rId4" Type="http://schemas.openxmlformats.org/officeDocument/2006/relationships/image" Target="../media/image197.png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3.vml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4.v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5.v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6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6.v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6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7.v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8.vml"/><Relationship Id="rId4" Type="http://schemas.openxmlformats.org/officeDocument/2006/relationships/image" Target="../media/image207.png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9.v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0.v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1.vml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2.v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6.xml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3.v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63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I232 CIRCUITS AND ELECTRONICS</a:t>
            </a:r>
            <a:endParaRPr lang="zh-CN" altLang="en-US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ECTURE NOTES 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 Dianguang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all 2013</a:t>
            </a:r>
            <a:endParaRPr lang="zh-CN" altLang="en-US" dirty="0">
              <a:solidFill>
                <a:schemeClr val="tx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65200" y="1336695"/>
          <a:ext cx="7362825" cy="4949825"/>
        </p:xfrm>
        <a:graphic>
          <a:graphicData uri="http://schemas.openxmlformats.org/presentationml/2006/ole">
            <p:oleObj spid="_x0000_s23554" name="Equation" r:id="rId3" imgW="3200400" imgH="2158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515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7938" y="1457329"/>
            <a:ext cx="4381516" cy="5257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5813" y="1665288"/>
          <a:ext cx="7621587" cy="3589337"/>
        </p:xfrm>
        <a:graphic>
          <a:graphicData uri="http://schemas.openxmlformats.org/presentationml/2006/ole">
            <p:oleObj spid="_x0000_s153602" name="Equation" r:id="rId3" imgW="330192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00100" y="1714488"/>
          <a:ext cx="7593013" cy="2547937"/>
        </p:xfrm>
        <a:graphic>
          <a:graphicData uri="http://schemas.openxmlformats.org/presentationml/2006/ole">
            <p:oleObj spid="_x0000_s154626" name="Equation" r:id="rId3" imgW="328896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46150" y="1365270"/>
          <a:ext cx="7299325" cy="4921250"/>
        </p:xfrm>
        <a:graphic>
          <a:graphicData uri="http://schemas.openxmlformats.org/presentationml/2006/ole">
            <p:oleObj spid="_x0000_s155650" name="Equation" r:id="rId3" imgW="3162240" imgH="2158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4725" y="1643063"/>
          <a:ext cx="7240588" cy="3386137"/>
        </p:xfrm>
        <a:graphic>
          <a:graphicData uri="http://schemas.openxmlformats.org/presentationml/2006/ole">
            <p:oleObj spid="_x0000_s156674" name="Equation" r:id="rId3" imgW="3136680" imgH="1485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00100" y="1500174"/>
          <a:ext cx="7591425" cy="3587750"/>
        </p:xfrm>
        <a:graphic>
          <a:graphicData uri="http://schemas.openxmlformats.org/presentationml/2006/ole">
            <p:oleObj spid="_x0000_s157698" name="Equation" r:id="rId3" imgW="328896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00100" y="1535128"/>
          <a:ext cx="7591425" cy="4108450"/>
        </p:xfrm>
        <a:graphic>
          <a:graphicData uri="http://schemas.openxmlformats.org/presentationml/2006/ole">
            <p:oleObj spid="_x0000_s158722" name="Equation" r:id="rId3" imgW="328896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4388" y="1500174"/>
          <a:ext cx="7562850" cy="4514850"/>
        </p:xfrm>
        <a:graphic>
          <a:graphicData uri="http://schemas.openxmlformats.org/presentationml/2006/ole">
            <p:oleObj spid="_x0000_s159746" name="Equation" r:id="rId3" imgW="3276360" imgH="1981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7075" y="1643050"/>
          <a:ext cx="7739063" cy="3125788"/>
        </p:xfrm>
        <a:graphic>
          <a:graphicData uri="http://schemas.openxmlformats.org/presentationml/2006/ole">
            <p:oleObj spid="_x0000_s160770" name="Equation" r:id="rId3" imgW="335268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31863" y="1643050"/>
          <a:ext cx="7327900" cy="2025650"/>
        </p:xfrm>
        <a:graphic>
          <a:graphicData uri="http://schemas.openxmlformats.org/presentationml/2006/ole">
            <p:oleObj spid="_x0000_s161794" name="Equation" r:id="rId3" imgW="31748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4875" y="1643050"/>
          <a:ext cx="7480300" cy="3608387"/>
        </p:xfrm>
        <a:graphic>
          <a:graphicData uri="http://schemas.openxmlformats.org/presentationml/2006/ole">
            <p:oleObj spid="_x0000_s24578" name="Equation" r:id="rId3" imgW="325116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1525" y="1627200"/>
          <a:ext cx="7650163" cy="3587750"/>
        </p:xfrm>
        <a:graphic>
          <a:graphicData uri="http://schemas.openxmlformats.org/presentationml/2006/ole">
            <p:oleObj spid="_x0000_s162818" name="Equation" r:id="rId3" imgW="331452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7400" y="1519255"/>
          <a:ext cx="7620000" cy="4338637"/>
        </p:xfrm>
        <a:graphic>
          <a:graphicData uri="http://schemas.openxmlformats.org/presentationml/2006/ole">
            <p:oleObj spid="_x0000_s163842" name="Equation" r:id="rId3" imgW="3301920" imgH="1904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8825" y="1643050"/>
          <a:ext cx="7678738" cy="3621087"/>
        </p:xfrm>
        <a:graphic>
          <a:graphicData uri="http://schemas.openxmlformats.org/presentationml/2006/ole">
            <p:oleObj spid="_x0000_s164866" name="Equation" r:id="rId3" imgW="3327120" imgH="1587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1438277"/>
            <a:ext cx="5401453" cy="5205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46138" y="1497030"/>
          <a:ext cx="7502525" cy="4432300"/>
        </p:xfrm>
        <a:graphic>
          <a:graphicData uri="http://schemas.openxmlformats.org/presentationml/2006/ole">
            <p:oleObj spid="_x0000_s166914" name="Equation" r:id="rId3" imgW="3251160" imgH="1942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8825" y="1571612"/>
          <a:ext cx="7677150" cy="3590925"/>
        </p:xfrm>
        <a:graphic>
          <a:graphicData uri="http://schemas.openxmlformats.org/presentationml/2006/ole">
            <p:oleObj spid="_x0000_s167938" name="Equation" r:id="rId3" imgW="332712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46138" y="1571612"/>
          <a:ext cx="7500937" cy="3590925"/>
        </p:xfrm>
        <a:graphic>
          <a:graphicData uri="http://schemas.openxmlformats.org/presentationml/2006/ole">
            <p:oleObj spid="_x0000_s168962" name="Equation" r:id="rId3" imgW="325116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01688" y="1541479"/>
          <a:ext cx="7588250" cy="4316413"/>
        </p:xfrm>
        <a:graphic>
          <a:graphicData uri="http://schemas.openxmlformats.org/presentationml/2006/ole">
            <p:oleObj spid="_x0000_s169986" name="Equation" r:id="rId3" imgW="3288960" imgH="1892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89000" y="1477982"/>
          <a:ext cx="7413625" cy="4808538"/>
        </p:xfrm>
        <a:graphic>
          <a:graphicData uri="http://schemas.openxmlformats.org/presentationml/2006/ole">
            <p:oleObj spid="_x0000_s171010" name="Equation" r:id="rId3" imgW="3213000" imgH="2108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4388" y="1619257"/>
          <a:ext cx="7561262" cy="2809875"/>
        </p:xfrm>
        <a:graphic>
          <a:graphicData uri="http://schemas.openxmlformats.org/presentationml/2006/ole">
            <p:oleObj spid="_x0000_s172034" name="Equation" r:id="rId3" imgW="3276360" imgH="1231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46138" y="1527190"/>
          <a:ext cx="7597775" cy="4044950"/>
        </p:xfrm>
        <a:graphic>
          <a:graphicData uri="http://schemas.openxmlformats.org/presentationml/2006/ole">
            <p:oleObj spid="_x0000_s27650" name="Equation" r:id="rId3" imgW="3301920" imgH="1765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5813" y="1560521"/>
          <a:ext cx="7620000" cy="3011487"/>
        </p:xfrm>
        <a:graphic>
          <a:graphicData uri="http://schemas.openxmlformats.org/presentationml/2006/ole">
            <p:oleObj spid="_x0000_s173058" name="Equation" r:id="rId3" imgW="330192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1363" y="1498618"/>
          <a:ext cx="7708900" cy="4573588"/>
        </p:xfrm>
        <a:graphic>
          <a:graphicData uri="http://schemas.openxmlformats.org/presentationml/2006/ole">
            <p:oleObj spid="_x0000_s147458" name="Equation" r:id="rId3" imgW="3340080" imgH="2006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8675" y="1500174"/>
          <a:ext cx="7534275" cy="984250"/>
        </p:xfrm>
        <a:graphic>
          <a:graphicData uri="http://schemas.openxmlformats.org/presentationml/2006/ole">
            <p:oleObj spid="_x0000_s227330" name="Equation" r:id="rId3" imgW="3263760" imgH="431640" progId="Equation.DSMT4">
              <p:embed/>
            </p:oleObj>
          </a:graphicData>
        </a:graphic>
      </p:graphicFrame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8662" y="3043258"/>
            <a:ext cx="71247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00100" y="1700213"/>
          <a:ext cx="7591425" cy="4170362"/>
        </p:xfrm>
        <a:graphic>
          <a:graphicData uri="http://schemas.openxmlformats.org/presentationml/2006/ole">
            <p:oleObj spid="_x0000_s229378" name="Equation" r:id="rId3" imgW="3288960" imgH="182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8675" y="1571612"/>
          <a:ext cx="7532688" cy="3940175"/>
        </p:xfrm>
        <a:graphic>
          <a:graphicData uri="http://schemas.openxmlformats.org/presentationml/2006/ole">
            <p:oleObj spid="_x0000_s231426" name="Equation" r:id="rId3" imgW="326376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5650" y="1643050"/>
          <a:ext cx="7680325" cy="4052888"/>
        </p:xfrm>
        <a:graphic>
          <a:graphicData uri="http://schemas.openxmlformats.org/presentationml/2006/ole">
            <p:oleObj spid="_x0000_s238594" name="Equation" r:id="rId3" imgW="332712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334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1699" y="1857364"/>
            <a:ext cx="7879391" cy="337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42963" y="1643050"/>
          <a:ext cx="7504112" cy="3765550"/>
        </p:xfrm>
        <a:graphic>
          <a:graphicData uri="http://schemas.openxmlformats.org/presentationml/2006/ole">
            <p:oleObj spid="_x0000_s234498" name="Equation" r:id="rId3" imgW="3251160" imgH="1650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5988" y="1643050"/>
          <a:ext cx="7356475" cy="3908425"/>
        </p:xfrm>
        <a:graphic>
          <a:graphicData uri="http://schemas.openxmlformats.org/presentationml/2006/ole">
            <p:oleObj spid="_x0000_s235522" name="Equation" r:id="rId3" imgW="3187440" imgH="1714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9938" y="1714488"/>
          <a:ext cx="7650162" cy="3359150"/>
        </p:xfrm>
        <a:graphic>
          <a:graphicData uri="http://schemas.openxmlformats.org/presentationml/2006/ole">
            <p:oleObj spid="_x0000_s236546" name="Equation" r:id="rId3" imgW="3314520" imgH="1473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57224" y="1714500"/>
          <a:ext cx="7480300" cy="3143250"/>
        </p:xfrm>
        <a:graphic>
          <a:graphicData uri="http://schemas.openxmlformats.org/presentationml/2006/ole">
            <p:oleObj spid="_x0000_s28674" name="Equation" r:id="rId3" imgW="325116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31863" y="1514492"/>
          <a:ext cx="7327900" cy="4343400"/>
        </p:xfrm>
        <a:graphic>
          <a:graphicData uri="http://schemas.openxmlformats.org/presentationml/2006/ole">
            <p:oleObj spid="_x0000_s237570" name="Equation" r:id="rId3" imgW="3174840" imgH="1904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7075" y="1479561"/>
          <a:ext cx="7737475" cy="3592513"/>
        </p:xfrm>
        <a:graphic>
          <a:graphicData uri="http://schemas.openxmlformats.org/presentationml/2006/ole">
            <p:oleObj spid="_x0000_s239618" name="Equation" r:id="rId3" imgW="335268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8675" y="1643050"/>
          <a:ext cx="7532688" cy="3970337"/>
        </p:xfrm>
        <a:graphic>
          <a:graphicData uri="http://schemas.openxmlformats.org/presentationml/2006/ole">
            <p:oleObj spid="_x0000_s240642" name="Equation" r:id="rId3" imgW="3263760" imgH="1739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71538" y="1541463"/>
          <a:ext cx="7445375" cy="4173537"/>
        </p:xfrm>
        <a:graphic>
          <a:graphicData uri="http://schemas.openxmlformats.org/presentationml/2006/ole">
            <p:oleObj spid="_x0000_s241666" name="Equation" r:id="rId3" imgW="3225600" imgH="182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426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1643050"/>
            <a:ext cx="5798900" cy="4988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8513" y="1598613"/>
          <a:ext cx="7591425" cy="4057650"/>
        </p:xfrm>
        <a:graphic>
          <a:graphicData uri="http://schemas.openxmlformats.org/presentationml/2006/ole">
            <p:oleObj spid="_x0000_s243714" name="Equation" r:id="rId3" imgW="328896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57250" y="1627188"/>
          <a:ext cx="7475538" cy="3998912"/>
        </p:xfrm>
        <a:graphic>
          <a:graphicData uri="http://schemas.openxmlformats.org/presentationml/2006/ole">
            <p:oleObj spid="_x0000_s244738" name="Equation" r:id="rId3" imgW="3238200" imgH="1752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652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643050"/>
            <a:ext cx="7887126" cy="3986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8350" y="1447819"/>
          <a:ext cx="7653338" cy="4695825"/>
        </p:xfrm>
        <a:graphic>
          <a:graphicData uri="http://schemas.openxmlformats.org/presentationml/2006/ole">
            <p:oleObj spid="_x0000_s266242" name="Equation" r:id="rId3" imgW="331452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4063" y="1714488"/>
          <a:ext cx="7681912" cy="4059237"/>
        </p:xfrm>
        <a:graphic>
          <a:graphicData uri="http://schemas.openxmlformats.org/presentationml/2006/ole">
            <p:oleObj spid="_x0000_s267266" name="Equation" r:id="rId3" imgW="332712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5800" y="1481138"/>
          <a:ext cx="7920038" cy="3608387"/>
        </p:xfrm>
        <a:graphic>
          <a:graphicData uri="http://schemas.openxmlformats.org/presentationml/2006/ole">
            <p:oleObj spid="_x0000_s29698" name="Equation" r:id="rId3" imgW="344160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1643050"/>
          <a:ext cx="7331075" cy="3565525"/>
        </p:xfrm>
        <a:graphic>
          <a:graphicData uri="http://schemas.openxmlformats.org/presentationml/2006/ole">
            <p:oleObj spid="_x0000_s268290" name="Equation" r:id="rId3" imgW="3174840" imgH="1562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85838" y="1643050"/>
          <a:ext cx="7215187" cy="2608262"/>
        </p:xfrm>
        <a:graphic>
          <a:graphicData uri="http://schemas.openxmlformats.org/presentationml/2006/ole">
            <p:oleObj spid="_x0000_s269314" name="Equation" r:id="rId3" imgW="312408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5500" y="1571612"/>
          <a:ext cx="7537450" cy="2608262"/>
        </p:xfrm>
        <a:graphic>
          <a:graphicData uri="http://schemas.openxmlformats.org/presentationml/2006/ole">
            <p:oleObj spid="_x0000_s270338" name="Equation" r:id="rId3" imgW="326376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5500" y="1565294"/>
          <a:ext cx="7537450" cy="4578350"/>
        </p:xfrm>
        <a:graphic>
          <a:graphicData uri="http://schemas.openxmlformats.org/presentationml/2006/ole">
            <p:oleObj spid="_x0000_s271362" name="Equation" r:id="rId3" imgW="3263760" imgH="2006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723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54415" y="1600200"/>
            <a:ext cx="5260791" cy="482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1713" y="1571612"/>
          <a:ext cx="7185025" cy="3071813"/>
        </p:xfrm>
        <a:graphic>
          <a:graphicData uri="http://schemas.openxmlformats.org/presentationml/2006/ole">
            <p:oleObj spid="_x0000_s273410" name="Equation" r:id="rId3" imgW="311148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7443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498090"/>
            <a:ext cx="6524651" cy="4788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9438" y="1643050"/>
          <a:ext cx="8034337" cy="2492375"/>
        </p:xfrm>
        <a:graphic>
          <a:graphicData uri="http://schemas.openxmlformats.org/presentationml/2006/ole">
            <p:oleObj spid="_x0000_s275458" name="Equation" r:id="rId3" imgW="347976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5988" y="1527175"/>
          <a:ext cx="7359650" cy="4117975"/>
        </p:xfrm>
        <a:graphic>
          <a:graphicData uri="http://schemas.openxmlformats.org/presentationml/2006/ole">
            <p:oleObj spid="_x0000_s278530" name="Equation" r:id="rId3" imgW="318744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3888" y="1714488"/>
          <a:ext cx="7945437" cy="3652837"/>
        </p:xfrm>
        <a:graphic>
          <a:graphicData uri="http://schemas.openxmlformats.org/presentationml/2006/ole">
            <p:oleObj spid="_x0000_s281602" name="Equation" r:id="rId3" imgW="3441600" imgH="160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4875" y="1528782"/>
          <a:ext cx="7481888" cy="4686300"/>
        </p:xfrm>
        <a:graphic>
          <a:graphicData uri="http://schemas.openxmlformats.org/presentationml/2006/ole">
            <p:oleObj spid="_x0000_s30722" name="Equation" r:id="rId3" imgW="3251160" imgH="2044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1038" y="1428736"/>
          <a:ext cx="7829550" cy="4983163"/>
        </p:xfrm>
        <a:graphic>
          <a:graphicData uri="http://schemas.openxmlformats.org/presentationml/2006/ole">
            <p:oleObj spid="_x0000_s279554" name="Equation" r:id="rId3" imgW="3390840" imgH="218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7088" y="1714488"/>
          <a:ext cx="7537450" cy="3594100"/>
        </p:xfrm>
        <a:graphic>
          <a:graphicData uri="http://schemas.openxmlformats.org/presentationml/2006/ole">
            <p:oleObj spid="_x0000_s282626" name="Equation" r:id="rId3" imgW="326376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58850" y="1785926"/>
          <a:ext cx="7272338" cy="2028825"/>
        </p:xfrm>
        <a:graphic>
          <a:graphicData uri="http://schemas.openxmlformats.org/presentationml/2006/ole">
            <p:oleObj spid="_x0000_s296962" name="Equation" r:id="rId3" imgW="31492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5325" y="1571612"/>
          <a:ext cx="7799388" cy="3595687"/>
        </p:xfrm>
        <a:graphic>
          <a:graphicData uri="http://schemas.openxmlformats.org/presentationml/2006/ole">
            <p:oleObj spid="_x0000_s297986" name="Equation" r:id="rId3" imgW="337788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49275" y="1500174"/>
          <a:ext cx="8091488" cy="2549525"/>
        </p:xfrm>
        <a:graphic>
          <a:graphicData uri="http://schemas.openxmlformats.org/presentationml/2006/ole">
            <p:oleObj spid="_x0000_s280578" name="Equation" r:id="rId3" imgW="3504960" imgH="1117440" progId="Equation.DSMT4">
              <p:embed/>
            </p:oleObj>
          </a:graphicData>
        </a:graphic>
      </p:graphicFrame>
      <p:pic>
        <p:nvPicPr>
          <p:cNvPr id="2805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4295788"/>
            <a:ext cx="6794265" cy="2419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36588" y="1500188"/>
          <a:ext cx="7916862" cy="3071812"/>
        </p:xfrm>
        <a:graphic>
          <a:graphicData uri="http://schemas.openxmlformats.org/presentationml/2006/ole">
            <p:oleObj spid="_x0000_s295938" name="Equation" r:id="rId3" imgW="342900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7850" y="1504969"/>
          <a:ext cx="8034338" cy="4638675"/>
        </p:xfrm>
        <a:graphic>
          <a:graphicData uri="http://schemas.openxmlformats.org/presentationml/2006/ole">
            <p:oleObj spid="_x0000_s299010" name="Equation" r:id="rId3" imgW="347976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09613" y="1504950"/>
          <a:ext cx="7770812" cy="4638675"/>
        </p:xfrm>
        <a:graphic>
          <a:graphicData uri="http://schemas.openxmlformats.org/presentationml/2006/ole">
            <p:oleObj spid="_x0000_s300034" name="Equation" r:id="rId3" imgW="336528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3900" y="1543050"/>
          <a:ext cx="7742238" cy="4116388"/>
        </p:xfrm>
        <a:graphic>
          <a:graphicData uri="http://schemas.openxmlformats.org/presentationml/2006/ole">
            <p:oleObj spid="_x0000_s301058" name="Equation" r:id="rId3" imgW="335268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3020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1437564"/>
            <a:ext cx="5193227" cy="5206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7563" y="1571612"/>
          <a:ext cx="7658100" cy="4075112"/>
        </p:xfrm>
        <a:graphic>
          <a:graphicData uri="http://schemas.openxmlformats.org/presentationml/2006/ole">
            <p:oleObj spid="_x0000_s31746" name="Equation" r:id="rId3" imgW="332712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84238" y="1557338"/>
          <a:ext cx="7419975" cy="4087812"/>
        </p:xfrm>
        <a:graphic>
          <a:graphicData uri="http://schemas.openxmlformats.org/presentationml/2006/ole">
            <p:oleObj spid="_x0000_s303106" name="Equation" r:id="rId3" imgW="3213000" imgH="1790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3041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83367" y="1471615"/>
            <a:ext cx="4974715" cy="51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9450" y="1500174"/>
          <a:ext cx="7829550" cy="1970088"/>
        </p:xfrm>
        <a:graphic>
          <a:graphicData uri="http://schemas.openxmlformats.org/presentationml/2006/ole">
            <p:oleObj spid="_x0000_s305154" name="Equation" r:id="rId3" imgW="3390840" imgH="863280" progId="Equation.DSMT4">
              <p:embed/>
            </p:oleObj>
          </a:graphicData>
        </a:graphic>
      </p:graphicFrame>
      <p:pic>
        <p:nvPicPr>
          <p:cNvPr id="3051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4612" y="3643314"/>
            <a:ext cx="4072540" cy="3081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3738" y="1427179"/>
          <a:ext cx="7800975" cy="4287837"/>
        </p:xfrm>
        <a:graphic>
          <a:graphicData uri="http://schemas.openxmlformats.org/presentationml/2006/ole">
            <p:oleObj spid="_x0000_s307202" name="Equation" r:id="rId3" imgW="3377880" imgH="1879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2313" y="1643050"/>
          <a:ext cx="7742237" cy="2549525"/>
        </p:xfrm>
        <a:graphic>
          <a:graphicData uri="http://schemas.openxmlformats.org/presentationml/2006/ole">
            <p:oleObj spid="_x0000_s308226" name="Equation" r:id="rId3" imgW="335268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3092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1619252"/>
            <a:ext cx="5862045" cy="4953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5338" y="1528763"/>
          <a:ext cx="7594600" cy="4114800"/>
        </p:xfrm>
        <a:graphic>
          <a:graphicData uri="http://schemas.openxmlformats.org/presentationml/2006/ole">
            <p:oleObj spid="_x0000_s310274" name="Equation" r:id="rId3" imgW="328896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3112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7860" y="1538288"/>
            <a:ext cx="6874602" cy="4738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63575" y="1500174"/>
          <a:ext cx="7859713" cy="1042987"/>
        </p:xfrm>
        <a:graphic>
          <a:graphicData uri="http://schemas.openxmlformats.org/presentationml/2006/ole">
            <p:oleObj spid="_x0000_s312322" name="Equation" r:id="rId3" imgW="3403440" imgH="457200" progId="Equation.DSMT4">
              <p:embed/>
            </p:oleObj>
          </a:graphicData>
        </a:graphic>
      </p:graphicFrame>
      <p:pic>
        <p:nvPicPr>
          <p:cNvPr id="3123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37849" y="3000372"/>
            <a:ext cx="5763109" cy="3329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0888" y="1336675"/>
          <a:ext cx="7683500" cy="4926013"/>
        </p:xfrm>
        <a:graphic>
          <a:graphicData uri="http://schemas.openxmlformats.org/presentationml/2006/ole">
            <p:oleObj spid="_x0000_s313346" name="Equation" r:id="rId3" imgW="3327120" imgH="2158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47738" y="1543050"/>
          <a:ext cx="7396162" cy="4743450"/>
        </p:xfrm>
        <a:graphic>
          <a:graphicData uri="http://schemas.openxmlformats.org/presentationml/2006/ole">
            <p:oleObj spid="_x0000_s33794" name="Equation" r:id="rId3" imgW="3213000" imgH="2070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0888" y="1714488"/>
          <a:ext cx="7683500" cy="3736975"/>
        </p:xfrm>
        <a:graphic>
          <a:graphicData uri="http://schemas.openxmlformats.org/presentationml/2006/ole">
            <p:oleObj spid="_x0000_s314370" name="Equation" r:id="rId3" imgW="3327120" imgH="163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84250" y="1643050"/>
          <a:ext cx="7216775" cy="4170363"/>
        </p:xfrm>
        <a:graphic>
          <a:graphicData uri="http://schemas.openxmlformats.org/presentationml/2006/ole">
            <p:oleObj spid="_x0000_s315394" name="Equation" r:id="rId3" imgW="3124080" imgH="182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0563" y="1643050"/>
          <a:ext cx="7804150" cy="4114800"/>
        </p:xfrm>
        <a:graphic>
          <a:graphicData uri="http://schemas.openxmlformats.org/presentationml/2006/ole">
            <p:oleObj spid="_x0000_s316418" name="Equation" r:id="rId3" imgW="337788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31744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8081" y="2447924"/>
            <a:ext cx="5077125" cy="269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9638" y="1817688"/>
          <a:ext cx="7364412" cy="3765550"/>
        </p:xfrm>
        <a:graphic>
          <a:graphicData uri="http://schemas.openxmlformats.org/presentationml/2006/ole">
            <p:oleObj spid="_x0000_s318466" name="Equation" r:id="rId3" imgW="3187440" imgH="1650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50900" y="1785926"/>
          <a:ext cx="7481888" cy="3417888"/>
        </p:xfrm>
        <a:graphic>
          <a:graphicData uri="http://schemas.openxmlformats.org/presentationml/2006/ole">
            <p:oleObj spid="_x0000_s319490" name="Equation" r:id="rId3" imgW="3238200" imgH="1498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7713" y="1455755"/>
          <a:ext cx="7688262" cy="4402137"/>
        </p:xfrm>
        <a:graphic>
          <a:graphicData uri="http://schemas.openxmlformats.org/presentationml/2006/ole">
            <p:oleObj spid="_x0000_s320514" name="Equation" r:id="rId3" imgW="3327120" imgH="1930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6 ADDITIONAL EXAMP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836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18" y="1452564"/>
            <a:ext cx="5587884" cy="4905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5975" y="1571612"/>
          <a:ext cx="7561263" cy="3068638"/>
        </p:xfrm>
        <a:graphic>
          <a:graphicData uri="http://schemas.openxmlformats.org/presentationml/2006/ole">
            <p:oleObj spid="_x0000_s148482" name="Equation" r:id="rId3" imgW="327636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9938" y="1595438"/>
          <a:ext cx="7650162" cy="3619500"/>
        </p:xfrm>
        <a:graphic>
          <a:graphicData uri="http://schemas.openxmlformats.org/presentationml/2006/ole">
            <p:oleObj spid="_x0000_s194562" name="Equation" r:id="rId3" imgW="3314520" imgH="1587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0588" y="1643050"/>
          <a:ext cx="7512050" cy="4044950"/>
        </p:xfrm>
        <a:graphic>
          <a:graphicData uri="http://schemas.openxmlformats.org/presentationml/2006/ole">
            <p:oleObj spid="_x0000_s34818" name="Equation" r:id="rId3" imgW="3263760" imgH="1765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0263" y="1714488"/>
          <a:ext cx="7534275" cy="3070225"/>
        </p:xfrm>
        <a:graphic>
          <a:graphicData uri="http://schemas.openxmlformats.org/presentationml/2006/ole">
            <p:oleObj spid="_x0000_s196610" name="Equation" r:id="rId3" imgW="326376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4875" y="1643050"/>
          <a:ext cx="7386638" cy="2547938"/>
        </p:xfrm>
        <a:graphic>
          <a:graphicData uri="http://schemas.openxmlformats.org/presentationml/2006/ole">
            <p:oleObj spid="_x0000_s197634" name="Equation" r:id="rId3" imgW="320040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8325" y="1409719"/>
          <a:ext cx="8059738" cy="4662487"/>
        </p:xfrm>
        <a:graphic>
          <a:graphicData uri="http://schemas.openxmlformats.org/presentationml/2006/ole">
            <p:oleObj spid="_x0000_s198658" name="Equation" r:id="rId3" imgW="3492360" imgH="2044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996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8089" y="1857364"/>
            <a:ext cx="7307249" cy="3219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2013" y="1643050"/>
          <a:ext cx="7472362" cy="3592512"/>
        </p:xfrm>
        <a:graphic>
          <a:graphicData uri="http://schemas.openxmlformats.org/presentationml/2006/ole">
            <p:oleObj spid="_x0000_s200706" name="Equation" r:id="rId3" imgW="323820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75" y="1492250"/>
          <a:ext cx="7767638" cy="4722813"/>
        </p:xfrm>
        <a:graphic>
          <a:graphicData uri="http://schemas.openxmlformats.org/presentationml/2006/ole">
            <p:oleObj spid="_x0000_s201730" name="Equation" r:id="rId3" imgW="3365280" imgH="2070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027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714488"/>
            <a:ext cx="7728172" cy="3852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54038" y="1535113"/>
          <a:ext cx="8089900" cy="4635500"/>
        </p:xfrm>
        <a:graphic>
          <a:graphicData uri="http://schemas.openxmlformats.org/presentationml/2006/ole">
            <p:oleObj spid="_x0000_s204802" name="Equation" r:id="rId3" imgW="350496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8825" y="1500174"/>
          <a:ext cx="7680325" cy="2549525"/>
        </p:xfrm>
        <a:graphic>
          <a:graphicData uri="http://schemas.openxmlformats.org/presentationml/2006/ole">
            <p:oleObj spid="_x0000_s205826" name="Equation" r:id="rId3" imgW="3327120" imgH="1117440" progId="Equation.DSMT4">
              <p:embed/>
            </p:oleObj>
          </a:graphicData>
        </a:graphic>
      </p:graphicFrame>
      <p:pic>
        <p:nvPicPr>
          <p:cNvPr id="2058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7290" y="4195774"/>
            <a:ext cx="6558872" cy="2447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068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673" y="1500174"/>
            <a:ext cx="6238599" cy="498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4875" y="1482725"/>
          <a:ext cx="7481888" cy="4364038"/>
        </p:xfrm>
        <a:graphic>
          <a:graphicData uri="http://schemas.openxmlformats.org/presentationml/2006/ole">
            <p:oleObj spid="_x0000_s35842" name="Equation" r:id="rId3" imgW="3251160" imgH="1904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8825" y="1571612"/>
          <a:ext cx="7680325" cy="2027237"/>
        </p:xfrm>
        <a:graphic>
          <a:graphicData uri="http://schemas.openxmlformats.org/presentationml/2006/ole">
            <p:oleObj spid="_x0000_s208898" name="Equation" r:id="rId3" imgW="3327120" imgH="888840" progId="Equation.DSMT4">
              <p:embed/>
            </p:oleObj>
          </a:graphicData>
        </a:graphic>
      </p:graphicFrame>
      <p:pic>
        <p:nvPicPr>
          <p:cNvPr id="20890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9200" y="4110060"/>
            <a:ext cx="670560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7225" y="1571625"/>
          <a:ext cx="7885113" cy="2027238"/>
        </p:xfrm>
        <a:graphic>
          <a:graphicData uri="http://schemas.openxmlformats.org/presentationml/2006/ole">
            <p:oleObj spid="_x0000_s210946" name="Equation" r:id="rId3" imgW="3416040" imgH="888840" progId="Equation.DSMT4">
              <p:embed/>
            </p:oleObj>
          </a:graphicData>
        </a:graphic>
      </p:graphicFrame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97183" y="3938598"/>
            <a:ext cx="6318089" cy="2633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8825" y="1481156"/>
          <a:ext cx="7680325" cy="4662488"/>
        </p:xfrm>
        <a:graphic>
          <a:graphicData uri="http://schemas.openxmlformats.org/presentationml/2006/ole">
            <p:oleObj spid="_x0000_s211970" name="Equation" r:id="rId3" imgW="3327120" imgH="2044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38" y="1643050"/>
          <a:ext cx="7913687" cy="2490787"/>
        </p:xfrm>
        <a:graphic>
          <a:graphicData uri="http://schemas.openxmlformats.org/presentationml/2006/ole">
            <p:oleObj spid="_x0000_s212994" name="Equation" r:id="rId3" imgW="342900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7388" y="1287484"/>
          <a:ext cx="7824787" cy="5213350"/>
        </p:xfrm>
        <a:graphic>
          <a:graphicData uri="http://schemas.openxmlformats.org/presentationml/2006/ole">
            <p:oleObj spid="_x0000_s214018" name="Equation" r:id="rId3" imgW="3390840" imgH="2286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857364"/>
            <a:ext cx="6818405" cy="324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6125" y="1571612"/>
          <a:ext cx="7707313" cy="3533775"/>
        </p:xfrm>
        <a:graphic>
          <a:graphicData uri="http://schemas.openxmlformats.org/presentationml/2006/ole">
            <p:oleObj spid="_x0000_s216066" name="Equation" r:id="rId3" imgW="334008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170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1785926"/>
            <a:ext cx="7002392" cy="3690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8813" y="1643050"/>
          <a:ext cx="7881937" cy="2549525"/>
        </p:xfrm>
        <a:graphic>
          <a:graphicData uri="http://schemas.openxmlformats.org/presentationml/2006/ole">
            <p:oleObj spid="_x0000_s218114" name="Equation" r:id="rId3" imgW="341604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1913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7840" y="1857365"/>
            <a:ext cx="7731812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HAPTER 10</a:t>
            </a:r>
            <a:endParaRPr lang="zh-CN" altLang="en-US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RST-ORDER TRANSIENTS IN LINEAR ELECTRICAL NETWORKS</a:t>
            </a:r>
            <a:endParaRPr lang="zh-CN" altLang="en-US" dirty="0">
              <a:solidFill>
                <a:schemeClr val="tx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48" y="1476394"/>
          <a:ext cx="7804150" cy="4595812"/>
        </p:xfrm>
        <a:graphic>
          <a:graphicData uri="http://schemas.openxmlformats.org/presentationml/2006/ole">
            <p:oleObj spid="_x0000_s36866" name="Equation" r:id="rId3" imgW="3390840" imgH="2006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00075" y="1357298"/>
          <a:ext cx="7999413" cy="3070225"/>
        </p:xfrm>
        <a:graphic>
          <a:graphicData uri="http://schemas.openxmlformats.org/presentationml/2006/ole">
            <p:oleObj spid="_x0000_s220162" name="Equation" r:id="rId3" imgW="3466800" imgH="1346040" progId="Equation.DSMT4">
              <p:embed/>
            </p:oleObj>
          </a:graphicData>
        </a:graphic>
      </p:graphicFrame>
      <p:pic>
        <p:nvPicPr>
          <p:cNvPr id="2201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3042" y="4500570"/>
            <a:ext cx="5951168" cy="2255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4700" y="1571612"/>
          <a:ext cx="7648575" cy="2490787"/>
        </p:xfrm>
        <a:graphic>
          <a:graphicData uri="http://schemas.openxmlformats.org/presentationml/2006/ole">
            <p:oleObj spid="_x0000_s221186" name="Equation" r:id="rId3" imgW="331452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8813" y="1420833"/>
          <a:ext cx="7881937" cy="4865687"/>
        </p:xfrm>
        <a:graphic>
          <a:graphicData uri="http://schemas.openxmlformats.org/presentationml/2006/ole">
            <p:oleObj spid="_x0000_s222210" name="Equation" r:id="rId3" imgW="3416040" imgH="2133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50913" y="1571612"/>
          <a:ext cx="7296150" cy="3070225"/>
        </p:xfrm>
        <a:graphic>
          <a:graphicData uri="http://schemas.openxmlformats.org/presentationml/2006/ole">
            <p:oleObj spid="_x0000_s223234" name="Equation" r:id="rId3" imgW="316224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9150" y="1565275"/>
          <a:ext cx="7559675" cy="4576763"/>
        </p:xfrm>
        <a:graphic>
          <a:graphicData uri="http://schemas.openxmlformats.org/presentationml/2006/ole">
            <p:oleObj spid="_x0000_s224258" name="Equation" r:id="rId3" imgW="3276360" imgH="2006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252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6227" y="1857364"/>
            <a:ext cx="5957607" cy="3844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7 DIGITAL MEMORY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6125" y="1508125"/>
          <a:ext cx="7705725" cy="4692650"/>
        </p:xfrm>
        <a:graphic>
          <a:graphicData uri="http://schemas.openxmlformats.org/presentationml/2006/ole">
            <p:oleObj spid="_x0000_s226306" name="Equation" r:id="rId3" imgW="334008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387603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THE EN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0425" y="1416071"/>
          <a:ext cx="7512050" cy="4941887"/>
        </p:xfrm>
        <a:graphic>
          <a:graphicData uri="http://schemas.openxmlformats.org/presentationml/2006/ole">
            <p:oleObj spid="_x0000_s37890" name="Equation" r:id="rId3" imgW="3263760" imgH="2158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2950" y="1643050"/>
          <a:ext cx="7747000" cy="3138488"/>
        </p:xfrm>
        <a:graphic>
          <a:graphicData uri="http://schemas.openxmlformats.org/presentationml/2006/ole">
            <p:oleObj spid="_x0000_s38914" name="Equation" r:id="rId3" imgW="336528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0263" y="1538307"/>
          <a:ext cx="7570787" cy="4676775"/>
        </p:xfrm>
        <a:graphic>
          <a:graphicData uri="http://schemas.openxmlformats.org/presentationml/2006/ole">
            <p:oleObj spid="_x0000_s39938" name="Equation" r:id="rId3" imgW="3288960" imgH="2044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2000241"/>
            <a:ext cx="7044153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69925" y="1571612"/>
          <a:ext cx="7893050" cy="3600450"/>
        </p:xfrm>
        <a:graphic>
          <a:graphicData uri="http://schemas.openxmlformats.org/presentationml/2006/ole">
            <p:oleObj spid="_x0000_s41986" name="Equation" r:id="rId3" imgW="342900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3996" y="1519240"/>
            <a:ext cx="5291210" cy="5124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5813" y="1714488"/>
          <a:ext cx="7659687" cy="3078163"/>
        </p:xfrm>
        <a:graphic>
          <a:graphicData uri="http://schemas.openxmlformats.org/presentationml/2006/ole">
            <p:oleObj spid="_x0000_s44034" name="Equation" r:id="rId3" imgW="332712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54075" y="1419245"/>
          <a:ext cx="7521575" cy="4795837"/>
        </p:xfrm>
        <a:graphic>
          <a:graphicData uri="http://schemas.openxmlformats.org/presentationml/2006/ole">
            <p:oleObj spid="_x0000_s45058" name="Equation" r:id="rId3" imgW="3263760" imgH="2095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0888" y="1401782"/>
          <a:ext cx="7727950" cy="4884738"/>
        </p:xfrm>
        <a:graphic>
          <a:graphicData uri="http://schemas.openxmlformats.org/presentationml/2006/ole">
            <p:oleObj spid="_x0000_s50178" name="Equation" r:id="rId3" imgW="3352680" imgH="2133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0 INTRODU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66800" y="1714488"/>
          <a:ext cx="7158038" cy="3089275"/>
        </p:xfrm>
        <a:graphic>
          <a:graphicData uri="http://schemas.openxmlformats.org/presentationml/2006/ole">
            <p:oleObj spid="_x0000_s1026" name="Equation" r:id="rId3" imgW="311148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52488" y="1600200"/>
          <a:ext cx="7523162" cy="4186238"/>
        </p:xfrm>
        <a:graphic>
          <a:graphicData uri="http://schemas.openxmlformats.org/presentationml/2006/ole">
            <p:oleObj spid="_x0000_s52226" name="Equation" r:id="rId3" imgW="3263760" imgH="182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2593" y="1714488"/>
            <a:ext cx="8202811" cy="3224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6600" y="1714488"/>
          <a:ext cx="7758113" cy="3081338"/>
        </p:xfrm>
        <a:graphic>
          <a:graphicData uri="http://schemas.openxmlformats.org/presentationml/2006/ole">
            <p:oleObj spid="_x0000_s53250" name="Equation" r:id="rId3" imgW="336528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8200" y="1643050"/>
          <a:ext cx="7553325" cy="2616200"/>
        </p:xfrm>
        <a:graphic>
          <a:graphicData uri="http://schemas.openxmlformats.org/presentationml/2006/ole">
            <p:oleObj spid="_x0000_s54274" name="Equation" r:id="rId3" imgW="327636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5338" y="1463694"/>
          <a:ext cx="7640637" cy="4679950"/>
        </p:xfrm>
        <a:graphic>
          <a:graphicData uri="http://schemas.openxmlformats.org/presentationml/2006/ole">
            <p:oleObj spid="_x0000_s56322" name="Equation" r:id="rId3" imgW="3314520" imgH="2044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4916" y="2000240"/>
            <a:ext cx="6541794" cy="28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8200" y="1571612"/>
          <a:ext cx="7553325" cy="4068763"/>
        </p:xfrm>
        <a:graphic>
          <a:graphicData uri="http://schemas.openxmlformats.org/presentationml/2006/ole">
            <p:oleObj spid="_x0000_s58370" name="Equation" r:id="rId3" imgW="327636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11225" y="1643050"/>
          <a:ext cx="7407275" cy="1976437"/>
        </p:xfrm>
        <a:graphic>
          <a:graphicData uri="http://schemas.openxmlformats.org/presentationml/2006/ole">
            <p:oleObj spid="_x0000_s59394" name="Equation" r:id="rId3" imgW="321300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1392010"/>
            <a:ext cx="5281632" cy="532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5513" y="1624013"/>
          <a:ext cx="7380287" cy="3662362"/>
        </p:xfrm>
        <a:graphic>
          <a:graphicData uri="http://schemas.openxmlformats.org/presentationml/2006/ole">
            <p:oleObj spid="_x0000_s62466" name="Equation" r:id="rId3" imgW="3200400" imgH="160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0 INTRODU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76300" y="1551007"/>
          <a:ext cx="7539038" cy="4664075"/>
        </p:xfrm>
        <a:graphic>
          <a:graphicData uri="http://schemas.openxmlformats.org/presentationml/2006/ole">
            <p:oleObj spid="_x0000_s17410" name="Equation" r:id="rId3" imgW="327636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06438" y="1503378"/>
          <a:ext cx="7818437" cy="4068762"/>
        </p:xfrm>
        <a:graphic>
          <a:graphicData uri="http://schemas.openxmlformats.org/presentationml/2006/ole">
            <p:oleObj spid="_x0000_s63490" name="Equation" r:id="rId3" imgW="339084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9463" y="1473200"/>
          <a:ext cx="7670800" cy="4127500"/>
        </p:xfrm>
        <a:graphic>
          <a:graphicData uri="http://schemas.openxmlformats.org/presentationml/2006/ole">
            <p:oleObj spid="_x0000_s64514" name="Equation" r:id="rId3" imgW="332712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0550" y="1501775"/>
          <a:ext cx="8050213" cy="4068763"/>
        </p:xfrm>
        <a:graphic>
          <a:graphicData uri="http://schemas.openxmlformats.org/presentationml/2006/ole">
            <p:oleObj spid="_x0000_s65538" name="Equation" r:id="rId3" imgW="349236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3020" y="1323978"/>
            <a:ext cx="5172186" cy="5391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6600" y="1643050"/>
          <a:ext cx="7758113" cy="3081337"/>
        </p:xfrm>
        <a:graphic>
          <a:graphicData uri="http://schemas.openxmlformats.org/presentationml/2006/ole">
            <p:oleObj spid="_x0000_s67586" name="Equation" r:id="rId3" imgW="336528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04838" y="1492269"/>
          <a:ext cx="8021637" cy="4651375"/>
        </p:xfrm>
        <a:graphic>
          <a:graphicData uri="http://schemas.openxmlformats.org/presentationml/2006/ole">
            <p:oleObj spid="_x0000_s68610" name="Equation" r:id="rId3" imgW="347976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7863" y="1538300"/>
          <a:ext cx="7875587" cy="3605212"/>
        </p:xfrm>
        <a:graphic>
          <a:graphicData uri="http://schemas.openxmlformats.org/presentationml/2006/ole">
            <p:oleObj spid="_x0000_s69634" name="Equation" r:id="rId3" imgW="341604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2 ANALYSIS OF RL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8852" y="1587516"/>
          <a:ext cx="7670800" cy="4127500"/>
        </p:xfrm>
        <a:graphic>
          <a:graphicData uri="http://schemas.openxmlformats.org/presentationml/2006/ole">
            <p:oleObj spid="_x0000_s70658" name="Equation" r:id="rId3" imgW="332712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2 ANALYSIS OF RL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6858" y="2495550"/>
            <a:ext cx="5701224" cy="264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2 ANALYSIS OF RL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76300" y="1425591"/>
          <a:ext cx="7437438" cy="4360863"/>
        </p:xfrm>
        <a:graphic>
          <a:graphicData uri="http://schemas.openxmlformats.org/presentationml/2006/ole">
            <p:oleObj spid="_x0000_s71682" name="Equation" r:id="rId3" imgW="3225600" imgH="1904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0 INTRODU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9150" y="1409700"/>
          <a:ext cx="7654925" cy="4660900"/>
        </p:xfrm>
        <a:graphic>
          <a:graphicData uri="http://schemas.openxmlformats.org/presentationml/2006/ole">
            <p:oleObj spid="_x0000_s18434" name="Equation" r:id="rId3" imgW="332712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2 ANALYSIS OF RL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4700" y="1625600"/>
          <a:ext cx="7640638" cy="3960813"/>
        </p:xfrm>
        <a:graphic>
          <a:graphicData uri="http://schemas.openxmlformats.org/presentationml/2006/ole">
            <p:oleObj spid="_x0000_s77826" name="Equation" r:id="rId3" imgW="331452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2 ANALYSIS OF RL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50913" y="1714488"/>
          <a:ext cx="7289800" cy="3489325"/>
        </p:xfrm>
        <a:graphic>
          <a:graphicData uri="http://schemas.openxmlformats.org/presentationml/2006/ole">
            <p:oleObj spid="_x0000_s74754" name="Equation" r:id="rId3" imgW="3162240" imgH="1523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2 ANALYSIS OF RL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1357314"/>
            <a:ext cx="5081761" cy="5286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2 ANALYSIS OF RL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7388" y="1555755"/>
          <a:ext cx="7818437" cy="2587625"/>
        </p:xfrm>
        <a:graphic>
          <a:graphicData uri="http://schemas.openxmlformats.org/presentationml/2006/ole">
            <p:oleObj spid="_x0000_s75778" name="Equation" r:id="rId3" imgW="3390840" imgH="1130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3 INTUITIVE  ANALYSI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0413" y="1433513"/>
          <a:ext cx="7670800" cy="4710112"/>
        </p:xfrm>
        <a:graphic>
          <a:graphicData uri="http://schemas.openxmlformats.org/presentationml/2006/ole">
            <p:oleObj spid="_x0000_s76802" name="Equation" r:id="rId3" imgW="332712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3 INTUITIVE  ANALYSI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35038" y="1447820"/>
          <a:ext cx="7323137" cy="4767262"/>
        </p:xfrm>
        <a:graphic>
          <a:graphicData uri="http://schemas.openxmlformats.org/presentationml/2006/ole">
            <p:oleObj spid="_x0000_s90114" name="Equation" r:id="rId3" imgW="317484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3 INTUITIVE  ANALYSI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485902"/>
            <a:ext cx="6569658" cy="5157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3 INTUITIVE  ANALYSI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1485902"/>
            <a:ext cx="6569658" cy="5157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3 INTUITIVE  ANALYSI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5025" y="1643050"/>
          <a:ext cx="7523163" cy="3779838"/>
        </p:xfrm>
        <a:graphic>
          <a:graphicData uri="http://schemas.openxmlformats.org/presentationml/2006/ole">
            <p:oleObj spid="_x0000_s92162" name="Equation" r:id="rId3" imgW="3263760" imgH="1650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3 INTUITIVE  ANALYSI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5025" y="1460520"/>
          <a:ext cx="7523163" cy="4826000"/>
        </p:xfrm>
        <a:graphic>
          <a:graphicData uri="http://schemas.openxmlformats.org/presentationml/2006/ole">
            <p:oleObj spid="_x0000_s95234" name="Equation" r:id="rId3" imgW="3263760" imgH="2108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0 INTRODU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6125" y="1571625"/>
          <a:ext cx="7800975" cy="2038350"/>
        </p:xfrm>
        <a:graphic>
          <a:graphicData uri="http://schemas.openxmlformats.org/presentationml/2006/ole">
            <p:oleObj spid="_x0000_s19458" name="Equation" r:id="rId3" imgW="33908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3 INTUITIVE  ANALYSI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6125" y="1389063"/>
          <a:ext cx="7699375" cy="4997450"/>
        </p:xfrm>
        <a:graphic>
          <a:graphicData uri="http://schemas.openxmlformats.org/presentationml/2006/ole">
            <p:oleObj spid="_x0000_s94210" name="Equation" r:id="rId3" imgW="3340080" imgH="218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3 INTUITIVE  ANALYSI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55625" y="1563688"/>
          <a:ext cx="8081963" cy="4648200"/>
        </p:xfrm>
        <a:graphic>
          <a:graphicData uri="http://schemas.openxmlformats.org/presentationml/2006/ole">
            <p:oleObj spid="_x0000_s96258" name="Equation" r:id="rId3" imgW="350496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3 INTUITIVE  ANALYSI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4700" y="1331913"/>
          <a:ext cx="7642225" cy="5111750"/>
        </p:xfrm>
        <a:graphic>
          <a:graphicData uri="http://schemas.openxmlformats.org/presentationml/2006/ole">
            <p:oleObj spid="_x0000_s97282" name="Equation" r:id="rId3" imgW="3314520" imgH="223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3 INTUITIVE  ANALYSI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8460" y="1624013"/>
            <a:ext cx="6135374" cy="4947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79475" y="1620846"/>
          <a:ext cx="7432675" cy="3022600"/>
        </p:xfrm>
        <a:graphic>
          <a:graphicData uri="http://schemas.openxmlformats.org/presentationml/2006/ole">
            <p:oleObj spid="_x0000_s98306" name="Equation" r:id="rId3" imgW="3225600" imgH="1320480" progId="Equation.DSMT4">
              <p:embed/>
            </p:oleObj>
          </a:graphicData>
        </a:graphic>
      </p:graphicFrame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5984" y="4714884"/>
            <a:ext cx="5000660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4741" y="1690688"/>
            <a:ext cx="6240531" cy="4810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49313" y="1701818"/>
          <a:ext cx="7491412" cy="4298950"/>
        </p:xfrm>
        <a:graphic>
          <a:graphicData uri="http://schemas.openxmlformats.org/presentationml/2006/ole">
            <p:oleObj spid="_x0000_s110594" name="Equation" r:id="rId3" imgW="3251160" imgH="1879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04863" y="1714488"/>
          <a:ext cx="7581900" cy="4184650"/>
        </p:xfrm>
        <a:graphic>
          <a:graphicData uri="http://schemas.openxmlformats.org/presentationml/2006/ole">
            <p:oleObj spid="_x0000_s111618" name="Equation" r:id="rId3" imgW="3288960" imgH="182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77888" y="1766903"/>
          <a:ext cx="7434262" cy="3805237"/>
        </p:xfrm>
        <a:graphic>
          <a:graphicData uri="http://schemas.openxmlformats.org/presentationml/2006/ole">
            <p:oleObj spid="_x0000_s112642" name="Equation" r:id="rId3" imgW="3225600" imgH="1663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3763" y="1928813"/>
          <a:ext cx="7404100" cy="2033587"/>
        </p:xfrm>
        <a:graphic>
          <a:graphicData uri="http://schemas.openxmlformats.org/presentationml/2006/ole">
            <p:oleObj spid="_x0000_s113666" name="Equation" r:id="rId3" imgW="321300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3438" y="1646238"/>
          <a:ext cx="7626350" cy="3640137"/>
        </p:xfrm>
        <a:graphic>
          <a:graphicData uri="http://schemas.openxmlformats.org/presentationml/2006/ole">
            <p:oleObj spid="_x0000_s21506" name="Equation" r:id="rId3" imgW="3314520" imgH="1587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3425" y="1857364"/>
          <a:ext cx="7724775" cy="3195637"/>
        </p:xfrm>
        <a:graphic>
          <a:graphicData uri="http://schemas.openxmlformats.org/presentationml/2006/ole">
            <p:oleObj spid="_x0000_s115714" name="Equation" r:id="rId3" imgW="335268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6125" y="1885950"/>
          <a:ext cx="7697788" cy="3136900"/>
        </p:xfrm>
        <a:graphic>
          <a:graphicData uri="http://schemas.openxmlformats.org/presentationml/2006/ole">
            <p:oleObj spid="_x0000_s114690" name="Equation" r:id="rId3" imgW="334008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1838" y="1652602"/>
          <a:ext cx="7726362" cy="3776662"/>
        </p:xfrm>
        <a:graphic>
          <a:graphicData uri="http://schemas.openxmlformats.org/presentationml/2006/ole">
            <p:oleObj spid="_x0000_s116738" name="Equation" r:id="rId3" imgW="3352680" imgH="1650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0413" y="1638300"/>
          <a:ext cx="7667625" cy="3805238"/>
        </p:xfrm>
        <a:graphic>
          <a:graphicData uri="http://schemas.openxmlformats.org/presentationml/2006/ole">
            <p:oleObj spid="_x0000_s117762" name="Equation" r:id="rId3" imgW="3327120" imgH="1663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8988" y="1676417"/>
          <a:ext cx="7612062" cy="4181475"/>
        </p:xfrm>
        <a:graphic>
          <a:graphicData uri="http://schemas.openxmlformats.org/presentationml/2006/ole">
            <p:oleObj spid="_x0000_s118786" name="Equation" r:id="rId3" imgW="3301920" imgH="182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2175" y="1646238"/>
          <a:ext cx="7405688" cy="4735512"/>
        </p:xfrm>
        <a:graphic>
          <a:graphicData uri="http://schemas.openxmlformats.org/presentationml/2006/ole">
            <p:oleObj spid="_x0000_s120834" name="Equation" r:id="rId3" imgW="3213000" imgH="2070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35038" y="1814527"/>
          <a:ext cx="7316787" cy="3686175"/>
        </p:xfrm>
        <a:graphic>
          <a:graphicData uri="http://schemas.openxmlformats.org/presentationml/2006/ole">
            <p:oleObj spid="_x0000_s119810" name="Equation" r:id="rId3" imgW="3174840" imgH="1612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2175" y="1885950"/>
          <a:ext cx="7404100" cy="3541713"/>
        </p:xfrm>
        <a:graphic>
          <a:graphicData uri="http://schemas.openxmlformats.org/presentationml/2006/ole">
            <p:oleObj spid="_x0000_s124930" name="Equation" r:id="rId3" imgW="321300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74713" y="1804988"/>
          <a:ext cx="7435850" cy="4124325"/>
        </p:xfrm>
        <a:graphic>
          <a:graphicData uri="http://schemas.openxmlformats.org/presentationml/2006/ole">
            <p:oleObj spid="_x0000_s121858" name="Equation" r:id="rId3" imgW="322560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5963" y="1785926"/>
          <a:ext cx="7754937" cy="3078163"/>
        </p:xfrm>
        <a:graphic>
          <a:graphicData uri="http://schemas.openxmlformats.org/presentationml/2006/ole">
            <p:oleObj spid="_x0000_s122882" name="Equation" r:id="rId3" imgW="336528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6447" y="1450304"/>
            <a:ext cx="4924445" cy="5264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2013" y="1800225"/>
          <a:ext cx="7462837" cy="3194050"/>
        </p:xfrm>
        <a:graphic>
          <a:graphicData uri="http://schemas.openxmlformats.org/presentationml/2006/ole">
            <p:oleObj spid="_x0000_s123906" name="Equation" r:id="rId3" imgW="323820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5800" y="1757363"/>
          <a:ext cx="7815263" cy="3600450"/>
        </p:xfrm>
        <a:graphic>
          <a:graphicData uri="http://schemas.openxmlformats.org/presentationml/2006/ole">
            <p:oleObj spid="_x0000_s125954" name="Equation" r:id="rId3" imgW="339084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2026" y="1833563"/>
            <a:ext cx="6878998" cy="416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9213" y="2181224"/>
            <a:ext cx="5004555" cy="3319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2000240"/>
            <a:ext cx="5453343" cy="4058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65023" y="1808394"/>
            <a:ext cx="5907373" cy="433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9463" y="1695450"/>
          <a:ext cx="7627937" cy="4233863"/>
        </p:xfrm>
        <a:graphic>
          <a:graphicData uri="http://schemas.openxmlformats.org/presentationml/2006/ole">
            <p:oleObj spid="_x0000_s131074" name="Equation" r:id="rId3" imgW="3314520" imgH="18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06438" y="1531938"/>
          <a:ext cx="7775575" cy="4754562"/>
        </p:xfrm>
        <a:graphic>
          <a:graphicData uri="http://schemas.openxmlformats.org/presentationml/2006/ole">
            <p:oleObj spid="_x0000_s135170" name="Equation" r:id="rId3" imgW="337788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0396" y="2043113"/>
            <a:ext cx="6887752" cy="3739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09225" y="2490788"/>
            <a:ext cx="5863171" cy="272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1 ANALYSIS OF RC CIRCUIT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3958" y="1524000"/>
            <a:ext cx="5472686" cy="5009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57275" y="1739917"/>
          <a:ext cx="7073900" cy="4117975"/>
        </p:xfrm>
        <a:graphic>
          <a:graphicData uri="http://schemas.openxmlformats.org/presentationml/2006/ole">
            <p:oleObj spid="_x0000_s137218" name="Equation" r:id="rId3" imgW="307332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9463" y="1857364"/>
          <a:ext cx="7629525" cy="3190875"/>
        </p:xfrm>
        <a:graphic>
          <a:graphicData uri="http://schemas.openxmlformats.org/presentationml/2006/ole">
            <p:oleObj spid="_x0000_s138242" name="Equation" r:id="rId3" imgW="331452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0725" y="1857364"/>
          <a:ext cx="7747000" cy="3190875"/>
        </p:xfrm>
        <a:graphic>
          <a:graphicData uri="http://schemas.openxmlformats.org/presentationml/2006/ole">
            <p:oleObj spid="_x0000_s139266" name="Equation" r:id="rId3" imgW="336528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04" y="2029677"/>
            <a:ext cx="6051074" cy="354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5350" y="1743092"/>
          <a:ext cx="7397750" cy="4114800"/>
        </p:xfrm>
        <a:graphic>
          <a:graphicData uri="http://schemas.openxmlformats.org/presentationml/2006/ole">
            <p:oleObj spid="_x0000_s140290" name="Equation" r:id="rId3" imgW="321300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3588" y="1917700"/>
          <a:ext cx="7662862" cy="3767138"/>
        </p:xfrm>
        <a:graphic>
          <a:graphicData uri="http://schemas.openxmlformats.org/presentationml/2006/ole">
            <p:oleObj spid="_x0000_s143362" name="Equation" r:id="rId3" imgW="3327120" imgH="1650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0563" y="1787525"/>
          <a:ext cx="7810500" cy="3649663"/>
        </p:xfrm>
        <a:graphic>
          <a:graphicData uri="http://schemas.openxmlformats.org/presentationml/2006/ole">
            <p:oleObj spid="_x0000_s144386" name="Equation" r:id="rId3" imgW="3390840" imgH="160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4 PROPAGATION DELAY AND THE DIGITAL ABSTRACTION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06438" y="1857364"/>
          <a:ext cx="7780337" cy="3127375"/>
        </p:xfrm>
        <a:graphic>
          <a:graphicData uri="http://schemas.openxmlformats.org/presentationml/2006/ole">
            <p:oleObj spid="_x0000_s145410" name="Equation" r:id="rId3" imgW="337788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3888" y="1714500"/>
          <a:ext cx="7942262" cy="3068638"/>
        </p:xfrm>
        <a:graphic>
          <a:graphicData uri="http://schemas.openxmlformats.org/presentationml/2006/ole">
            <p:oleObj spid="_x0000_s146434" name="Equation" r:id="rId3" imgW="344160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00B05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.5 STATE AND STATE VARIABLES</a:t>
            </a:r>
            <a:endParaRPr lang="zh-CN" altLang="en-US" sz="3200" dirty="0">
              <a:solidFill>
                <a:srgbClr val="00B05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5975" y="1454169"/>
          <a:ext cx="7561263" cy="4689475"/>
        </p:xfrm>
        <a:graphic>
          <a:graphicData uri="http://schemas.openxmlformats.org/presentationml/2006/ole">
            <p:oleObj spid="_x0000_s150530" name="Equation" r:id="rId3" imgW="327636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67</TotalTime>
  <Words>905</Words>
  <Application>Microsoft Office PowerPoint</Application>
  <PresentationFormat>全屏显示(4:3)</PresentationFormat>
  <Paragraphs>211</Paragraphs>
  <Slides>20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7</vt:i4>
      </vt:variant>
    </vt:vector>
  </HeadingPairs>
  <TitlesOfParts>
    <vt:vector size="210" baseType="lpstr">
      <vt:lpstr>Office 主题</vt:lpstr>
      <vt:lpstr>Equation</vt:lpstr>
      <vt:lpstr>MathType 6.0 Equation</vt:lpstr>
      <vt:lpstr>EI232 CIRCUITS AND ELECTRONICS</vt:lpstr>
      <vt:lpstr>CHAPTER 10</vt:lpstr>
      <vt:lpstr>10.0 INTRODUCTION</vt:lpstr>
      <vt:lpstr>10.0 INTRODUCTION</vt:lpstr>
      <vt:lpstr>10.0 INTRODUCTION</vt:lpstr>
      <vt:lpstr>10.0 INTRODUCTION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1 ANALYSIS OF RC CIRCUITS</vt:lpstr>
      <vt:lpstr>10.2 ANALYSIS OF RL CIRCUITS</vt:lpstr>
      <vt:lpstr>10.2 ANALYSIS OF RL CIRCUITS</vt:lpstr>
      <vt:lpstr>10.2 ANALYSIS OF RL CIRCUITS</vt:lpstr>
      <vt:lpstr>10.2 ANALYSIS OF RL CIRCUITS</vt:lpstr>
      <vt:lpstr>10.2 ANALYSIS OF RL CIRCUITS</vt:lpstr>
      <vt:lpstr>10.2 ANALYSIS OF RL CIRCUITS</vt:lpstr>
      <vt:lpstr>10.2 ANALYSIS OF RL CIRCUITS</vt:lpstr>
      <vt:lpstr>10.3 INTUITIVE  ANALYSIS</vt:lpstr>
      <vt:lpstr>10.3 INTUITIVE  ANALYSIS</vt:lpstr>
      <vt:lpstr>10.3 INTUITIVE  ANALYSIS</vt:lpstr>
      <vt:lpstr>10.3 INTUITIVE  ANALYSIS</vt:lpstr>
      <vt:lpstr>10.3 INTUITIVE  ANALYSIS</vt:lpstr>
      <vt:lpstr>10.3 INTUITIVE  ANALYSIS</vt:lpstr>
      <vt:lpstr>10.3 INTUITIVE  ANALYSIS</vt:lpstr>
      <vt:lpstr>10.3 INTUITIVE  ANALYSIS</vt:lpstr>
      <vt:lpstr>10.3 INTUITIVE  ANALYSIS</vt:lpstr>
      <vt:lpstr>10.3 INTUITIVE  ANALYSIS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4 PROPAGATION DELAY AND THE DIGITAL ABSTRACTION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5 STATE AND STATE VARIAB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6 ADDITIONAL EXAMPLES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10.7 DIGITAL MEMORY</vt:lpstr>
      <vt:lpstr>THE END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its and Electronics</dc:title>
  <dc:creator>HP</dc:creator>
  <cp:lastModifiedBy>HP</cp:lastModifiedBy>
  <cp:revision>1659</cp:revision>
  <dcterms:created xsi:type="dcterms:W3CDTF">2013-05-24T05:33:34Z</dcterms:created>
  <dcterms:modified xsi:type="dcterms:W3CDTF">2013-08-29T13:57:28Z</dcterms:modified>
</cp:coreProperties>
</file>